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2728A49" w14:textId="77777777" w:rsidR="002E459C" w:rsidRPr="00CC2E87" w:rsidRDefault="002E459C" w:rsidP="002E459C">
      <w:pPr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  <w:r w:rsidRPr="00CC2E87">
        <w:rPr>
          <w:rFonts w:ascii="Times New Roman" w:hAnsi="Times New Roman"/>
          <w:b/>
          <w:sz w:val="24"/>
          <w:szCs w:val="24"/>
        </w:rPr>
        <w:t xml:space="preserve">Rational Functions:   Graphing Worksheet 1                  Name: ______________________ </w:t>
      </w:r>
    </w:p>
    <w:p w14:paraId="0F2FF5E1" w14:textId="77777777" w:rsidR="002E459C" w:rsidRDefault="002E459C" w:rsidP="002E459C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termine the equations of the vertical and horizontal asymptotes (if one exists) and find the intercepts of the graphs:  </w:t>
      </w:r>
    </w:p>
    <w:tbl>
      <w:tblPr>
        <w:tblW w:w="0" w:type="auto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947"/>
        <w:gridCol w:w="5151"/>
      </w:tblGrid>
      <w:tr w:rsidR="002E459C" w:rsidRPr="002B3095" w14:paraId="798F626C" w14:textId="77777777" w:rsidTr="00412E52">
        <w:trPr>
          <w:trHeight w:val="962"/>
        </w:trPr>
        <w:tc>
          <w:tcPr>
            <w:tcW w:w="4947" w:type="dxa"/>
          </w:tcPr>
          <w:p w14:paraId="3DF866AB" w14:textId="77777777" w:rsidR="002E459C" w:rsidRPr="002B3095" w:rsidRDefault="002E459C" w:rsidP="00412E52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-288" w:right="-288" w:firstLine="0"/>
              <w:rPr>
                <w:rFonts w:ascii="Times New Roman" w:hAnsi="Times New Roman"/>
                <w:sz w:val="24"/>
                <w:szCs w:val="24"/>
              </w:rPr>
            </w:pPr>
            <w:r w:rsidRPr="002B3095">
              <w:rPr>
                <w:rFonts w:ascii="Times New Roman" w:hAnsi="Times New Roman"/>
                <w:sz w:val="24"/>
                <w:szCs w:val="24"/>
              </w:rPr>
              <w:t xml:space="preserve">1.  </w:t>
            </w:r>
            <w:r w:rsidRPr="002B3095">
              <w:rPr>
                <w:rFonts w:eastAsia="Times New Roman"/>
                <w:position w:val="-24"/>
              </w:rPr>
              <w:object w:dxaOrig="560" w:dyaOrig="620" w14:anchorId="39EE4EA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75" type="#_x0000_t75" style="width:27.7pt;height:31pt" o:ole="">
                  <v:imagedata r:id="rId5" o:title=""/>
                </v:shape>
                <o:OLEObject Type="Embed" ProgID="Equation.DSMT4" ShapeID="_x0000_i1475" DrawAspect="Content" ObjectID="_1583055449" r:id="rId6"/>
              </w:object>
            </w:r>
          </w:p>
          <w:p w14:paraId="7D879538" w14:textId="77777777" w:rsidR="002E459C" w:rsidRPr="002B3095" w:rsidRDefault="002E459C" w:rsidP="00412E52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-288" w:right="-288" w:firstLine="0"/>
              <w:rPr>
                <w:rFonts w:ascii="Times New Roman" w:hAnsi="Times New Roman"/>
                <w:sz w:val="24"/>
                <w:szCs w:val="24"/>
              </w:rPr>
            </w:pPr>
          </w:p>
          <w:p w14:paraId="55748326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 A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_____</w:t>
            </w:r>
          </w:p>
          <w:p w14:paraId="71D821BE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0B93672B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. A.: ___________   Holes: _______________</w:t>
            </w:r>
          </w:p>
          <w:p w14:paraId="30E99AE3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0CE7CE22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y-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int.: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_</w:t>
            </w:r>
            <w:proofErr w:type="gramEnd"/>
            <w:r w:rsidRPr="002B3095">
              <w:rPr>
                <w:rFonts w:ascii="Times New Roman" w:hAnsi="Times New Roman"/>
                <w:sz w:val="24"/>
                <w:szCs w:val="24"/>
              </w:rPr>
              <w:t>__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33DBB5C2" w14:textId="77777777" w:rsidR="002E459C" w:rsidRPr="002B3095" w:rsidRDefault="002E459C" w:rsidP="00412E52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0ED8B14A" w14:textId="77777777" w:rsidR="002E459C" w:rsidRPr="002B3095" w:rsidRDefault="002E459C" w:rsidP="00412E52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-288" w:right="-288"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x- int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</w:t>
            </w:r>
          </w:p>
        </w:tc>
        <w:tc>
          <w:tcPr>
            <w:tcW w:w="5151" w:type="dxa"/>
          </w:tcPr>
          <w:p w14:paraId="2A16273F" w14:textId="77777777" w:rsidR="002E459C" w:rsidRPr="002B3095" w:rsidRDefault="002E459C" w:rsidP="00412E52">
            <w:pPr>
              <w:pStyle w:val="ListParagraph"/>
              <w:numPr>
                <w:ilvl w:val="0"/>
                <w:numId w:val="1"/>
              </w:numPr>
              <w:ind w:left="-288" w:right="-288" w:firstLine="0"/>
              <w:rPr>
                <w:rFonts w:ascii="Times New Roman" w:hAnsi="Times New Roman"/>
                <w:sz w:val="24"/>
                <w:szCs w:val="24"/>
              </w:rPr>
            </w:pPr>
            <w:r w:rsidRPr="002B3095">
              <w:rPr>
                <w:rFonts w:ascii="Times New Roman" w:hAnsi="Times New Roman"/>
                <w:sz w:val="24"/>
                <w:szCs w:val="24"/>
              </w:rPr>
              <w:t xml:space="preserve">2.  </w:t>
            </w:r>
            <w:r w:rsidRPr="002B3095">
              <w:rPr>
                <w:rFonts w:eastAsia="Times New Roman"/>
                <w:position w:val="-28"/>
              </w:rPr>
              <w:object w:dxaOrig="1340" w:dyaOrig="660" w14:anchorId="064BB45C">
                <v:shape id="_x0000_i1476" type="#_x0000_t75" style="width:65.9pt;height:33.25pt" o:ole="">
                  <v:imagedata r:id="rId7" o:title=""/>
                </v:shape>
                <o:OLEObject Type="Embed" ProgID="Equation.DSMT4" ShapeID="_x0000_i1476" DrawAspect="Content" ObjectID="_1583055450" r:id="rId8"/>
              </w:object>
            </w:r>
          </w:p>
          <w:p w14:paraId="2EEC5AAE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 A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_____</w:t>
            </w:r>
          </w:p>
          <w:p w14:paraId="3C5F80EE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36E1FB62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. A.: ___________   Holes: _______________</w:t>
            </w:r>
          </w:p>
          <w:p w14:paraId="1675BF0A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3E2E8D58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y-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int.: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_</w:t>
            </w:r>
            <w:proofErr w:type="gramEnd"/>
            <w:r w:rsidRPr="002B3095">
              <w:rPr>
                <w:rFonts w:ascii="Times New Roman" w:hAnsi="Times New Roman"/>
                <w:sz w:val="24"/>
                <w:szCs w:val="24"/>
              </w:rPr>
              <w:t>__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1AF130FA" w14:textId="77777777" w:rsidR="002E459C" w:rsidRPr="002B3095" w:rsidRDefault="002E459C" w:rsidP="00412E52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31F0AFA7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x- int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</w:t>
            </w:r>
          </w:p>
        </w:tc>
      </w:tr>
      <w:tr w:rsidR="002E459C" w:rsidRPr="002B3095" w14:paraId="18D2D4E8" w14:textId="77777777" w:rsidTr="00412E52">
        <w:trPr>
          <w:trHeight w:val="980"/>
        </w:trPr>
        <w:tc>
          <w:tcPr>
            <w:tcW w:w="4947" w:type="dxa"/>
          </w:tcPr>
          <w:p w14:paraId="0CBFB163" w14:textId="77777777" w:rsidR="002E459C" w:rsidRPr="002B3095" w:rsidRDefault="002E459C" w:rsidP="00412E52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-288" w:right="-288" w:firstLine="0"/>
              <w:rPr>
                <w:rFonts w:ascii="Times New Roman" w:hAnsi="Times New Roman"/>
                <w:sz w:val="24"/>
                <w:szCs w:val="24"/>
              </w:rPr>
            </w:pPr>
            <w:r w:rsidRPr="002B3095">
              <w:rPr>
                <w:rFonts w:ascii="Times New Roman" w:hAnsi="Times New Roman"/>
                <w:sz w:val="24"/>
                <w:szCs w:val="24"/>
              </w:rPr>
              <w:t xml:space="preserve">3.  </w:t>
            </w:r>
            <w:r w:rsidRPr="002B3095">
              <w:rPr>
                <w:rFonts w:eastAsia="Times New Roman"/>
                <w:position w:val="-32"/>
              </w:rPr>
              <w:object w:dxaOrig="1520" w:dyaOrig="740" w14:anchorId="2152EB8A">
                <v:shape id="_x0000_i1477" type="#_x0000_t75" style="width:73.65pt;height:36.55pt" o:ole="">
                  <v:imagedata r:id="rId9" o:title=""/>
                </v:shape>
                <o:OLEObject Type="Embed" ProgID="Equation.DSMT4" ShapeID="_x0000_i1477" DrawAspect="Content" ObjectID="_1583055451" r:id="rId10"/>
              </w:object>
            </w:r>
          </w:p>
          <w:p w14:paraId="3104E906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246C5EA7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 A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_____</w:t>
            </w:r>
          </w:p>
          <w:p w14:paraId="6C77ED7B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4FDE6618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. A.: ___________   Holes: _______________</w:t>
            </w:r>
          </w:p>
          <w:p w14:paraId="21FF7B77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6130486A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y-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int.: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_</w:t>
            </w:r>
            <w:proofErr w:type="gramEnd"/>
            <w:r w:rsidRPr="002B3095">
              <w:rPr>
                <w:rFonts w:ascii="Times New Roman" w:hAnsi="Times New Roman"/>
                <w:sz w:val="24"/>
                <w:szCs w:val="24"/>
              </w:rPr>
              <w:t>__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1456EF97" w14:textId="77777777" w:rsidR="002E459C" w:rsidRPr="002B3095" w:rsidRDefault="002E459C" w:rsidP="00412E52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6632289A" w14:textId="77777777" w:rsidR="002E459C" w:rsidRPr="002B3095" w:rsidRDefault="002E459C" w:rsidP="00412E52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-288" w:right="-288"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x- int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</w:t>
            </w:r>
          </w:p>
        </w:tc>
        <w:tc>
          <w:tcPr>
            <w:tcW w:w="5151" w:type="dxa"/>
          </w:tcPr>
          <w:p w14:paraId="2D4C975B" w14:textId="77777777" w:rsidR="002E459C" w:rsidRPr="002B3095" w:rsidRDefault="002E459C" w:rsidP="00412E52">
            <w:pPr>
              <w:pStyle w:val="ListParagraph"/>
              <w:numPr>
                <w:ilvl w:val="0"/>
                <w:numId w:val="1"/>
              </w:numPr>
              <w:spacing w:line="240" w:lineRule="auto"/>
              <w:ind w:left="-288" w:right="-288" w:firstLine="0"/>
              <w:rPr>
                <w:rFonts w:ascii="Times New Roman" w:hAnsi="Times New Roman"/>
                <w:sz w:val="24"/>
                <w:szCs w:val="24"/>
              </w:rPr>
            </w:pPr>
            <w:r w:rsidRPr="002B3095">
              <w:rPr>
                <w:rFonts w:ascii="Times New Roman" w:hAnsi="Times New Roman"/>
                <w:sz w:val="24"/>
                <w:szCs w:val="24"/>
              </w:rPr>
              <w:t xml:space="preserve">4.  </w:t>
            </w:r>
            <w:r w:rsidRPr="002B3095">
              <w:rPr>
                <w:rFonts w:eastAsia="Times New Roman"/>
                <w:position w:val="-28"/>
              </w:rPr>
              <w:object w:dxaOrig="1460" w:dyaOrig="660" w14:anchorId="0522D6DE">
                <v:shape id="_x0000_i1478" type="#_x0000_t75" style="width:70.35pt;height:33.25pt" o:ole="">
                  <v:imagedata r:id="rId11" o:title=""/>
                </v:shape>
                <o:OLEObject Type="Embed" ProgID="Equation.DSMT4" ShapeID="_x0000_i1478" DrawAspect="Content" ObjectID="_1583055452" r:id="rId12"/>
              </w:object>
            </w:r>
          </w:p>
          <w:p w14:paraId="6E5737C0" w14:textId="77777777" w:rsidR="002E459C" w:rsidRPr="002B3095" w:rsidRDefault="002E459C" w:rsidP="00412E52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-288" w:right="-288" w:firstLine="0"/>
              <w:rPr>
                <w:rFonts w:ascii="Times New Roman" w:hAnsi="Times New Roman"/>
                <w:sz w:val="24"/>
                <w:szCs w:val="24"/>
              </w:rPr>
            </w:pPr>
          </w:p>
          <w:p w14:paraId="2302BBB6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 A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_____</w:t>
            </w:r>
          </w:p>
          <w:p w14:paraId="3AE7EB71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6E401BF9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. A.: ___________   Holes: _______________</w:t>
            </w:r>
          </w:p>
          <w:p w14:paraId="2C7E1C10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7D076E58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y-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int.: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_</w:t>
            </w:r>
            <w:proofErr w:type="gramEnd"/>
            <w:r w:rsidRPr="002B3095">
              <w:rPr>
                <w:rFonts w:ascii="Times New Roman" w:hAnsi="Times New Roman"/>
                <w:sz w:val="24"/>
                <w:szCs w:val="24"/>
              </w:rPr>
              <w:t>__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212132B0" w14:textId="77777777" w:rsidR="002E459C" w:rsidRPr="002B3095" w:rsidRDefault="002E459C" w:rsidP="00412E52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11A24236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x- int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</w:t>
            </w:r>
          </w:p>
        </w:tc>
      </w:tr>
      <w:tr w:rsidR="002E459C" w:rsidRPr="002B3095" w14:paraId="2A0FCDE0" w14:textId="77777777" w:rsidTr="00412E52">
        <w:tc>
          <w:tcPr>
            <w:tcW w:w="4947" w:type="dxa"/>
          </w:tcPr>
          <w:p w14:paraId="6B3E801A" w14:textId="77777777" w:rsidR="002E459C" w:rsidRPr="002B3095" w:rsidRDefault="002E459C" w:rsidP="00412E52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-288" w:right="-288" w:firstLine="0"/>
              <w:rPr>
                <w:rFonts w:ascii="Times New Roman" w:hAnsi="Times New Roman"/>
                <w:sz w:val="24"/>
                <w:szCs w:val="24"/>
              </w:rPr>
            </w:pPr>
            <w:r w:rsidRPr="002B3095">
              <w:rPr>
                <w:rFonts w:ascii="Times New Roman" w:hAnsi="Times New Roman"/>
                <w:sz w:val="24"/>
                <w:szCs w:val="24"/>
              </w:rPr>
              <w:t xml:space="preserve">5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4"/>
                    </w:rPr>
                    <m:t>-7x+10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4"/>
                    </w:rPr>
                    <m:t>-25</m:t>
                  </m:r>
                </m:den>
              </m:f>
            </m:oMath>
          </w:p>
          <w:p w14:paraId="57C54BA5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46F3EFDA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 A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_____</w:t>
            </w:r>
          </w:p>
          <w:p w14:paraId="17456227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5BD3317B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. A.: ___________   Holes: _______________</w:t>
            </w:r>
          </w:p>
          <w:p w14:paraId="501E282E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2FF84727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y-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int.: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_</w:t>
            </w:r>
            <w:proofErr w:type="gramEnd"/>
            <w:r w:rsidRPr="002B3095">
              <w:rPr>
                <w:rFonts w:ascii="Times New Roman" w:hAnsi="Times New Roman"/>
                <w:sz w:val="24"/>
                <w:szCs w:val="24"/>
              </w:rPr>
              <w:t>__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62CE5FDC" w14:textId="77777777" w:rsidR="002E459C" w:rsidRPr="002B3095" w:rsidRDefault="002E459C" w:rsidP="00412E52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224059B5" w14:textId="77777777" w:rsidR="002E459C" w:rsidRPr="002B3095" w:rsidRDefault="002E459C" w:rsidP="00412E5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x- int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</w:t>
            </w:r>
          </w:p>
        </w:tc>
        <w:tc>
          <w:tcPr>
            <w:tcW w:w="5151" w:type="dxa"/>
          </w:tcPr>
          <w:p w14:paraId="19BE45FB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 w:rsidRPr="002B3095">
              <w:rPr>
                <w:rFonts w:ascii="Times New Roman" w:hAnsi="Times New Roman"/>
                <w:sz w:val="24"/>
                <w:szCs w:val="24"/>
              </w:rPr>
              <w:t xml:space="preserve">6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4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4"/>
                    </w:rPr>
                    <m:t>-20x-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4"/>
                    </w:rPr>
                    <m:t>-13x-7</m:t>
                  </m:r>
                </m:den>
              </m:f>
            </m:oMath>
          </w:p>
          <w:p w14:paraId="338F5DC4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1E0CE8CB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 A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_____</w:t>
            </w:r>
          </w:p>
          <w:p w14:paraId="704B7D40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1B10E15C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. A.: ___________   Holes: _______________</w:t>
            </w:r>
          </w:p>
          <w:p w14:paraId="71A2497B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79E9E353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y-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int.: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_</w:t>
            </w:r>
            <w:proofErr w:type="gramEnd"/>
            <w:r w:rsidRPr="002B3095">
              <w:rPr>
                <w:rFonts w:ascii="Times New Roman" w:hAnsi="Times New Roman"/>
                <w:sz w:val="24"/>
                <w:szCs w:val="24"/>
              </w:rPr>
              <w:t>__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1CC2D9DF" w14:textId="77777777" w:rsidR="002E459C" w:rsidRPr="002B3095" w:rsidRDefault="002E459C" w:rsidP="00412E52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7A2CF715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x- int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</w:t>
            </w:r>
          </w:p>
        </w:tc>
      </w:tr>
      <w:tr w:rsidR="002E459C" w:rsidRPr="002B3095" w14:paraId="2CBE5B8C" w14:textId="77777777" w:rsidTr="00412E52">
        <w:trPr>
          <w:trHeight w:val="562"/>
        </w:trPr>
        <w:tc>
          <w:tcPr>
            <w:tcW w:w="4947" w:type="dxa"/>
          </w:tcPr>
          <w:p w14:paraId="3B59DDEC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1" locked="0" layoutInCell="1" allowOverlap="1" wp14:anchorId="0BFCB01F" wp14:editId="77FD4FED">
                  <wp:simplePos x="0" y="0"/>
                  <wp:positionH relativeFrom="column">
                    <wp:posOffset>19050</wp:posOffset>
                  </wp:positionH>
                  <wp:positionV relativeFrom="paragraph">
                    <wp:posOffset>234315</wp:posOffset>
                  </wp:positionV>
                  <wp:extent cx="2914650" cy="2146935"/>
                  <wp:effectExtent l="19050" t="0" r="0" b="0"/>
                  <wp:wrapNone/>
                  <wp:docPr id="1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2146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 xml:space="preserve">.  </w:t>
            </w:r>
            <w:r w:rsidRPr="002B3095">
              <w:rPr>
                <w:rFonts w:eastAsia="Times New Roman"/>
                <w:position w:val="-24"/>
              </w:rPr>
              <w:object w:dxaOrig="1260" w:dyaOrig="620" w14:anchorId="7A71EADE">
                <v:shape id="_x0000_i1479" type="#_x0000_t75" style="width:60.35pt;height:31pt" o:ole="">
                  <v:imagedata r:id="rId14" o:title=""/>
                </v:shape>
                <o:OLEObject Type="Embed" ProgID="Equation.DSMT4" ShapeID="_x0000_i1479" DrawAspect="Content" ObjectID="_1583055453" r:id="rId15"/>
              </w:object>
            </w:r>
          </w:p>
          <w:p w14:paraId="01A36E85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</w:p>
          <w:p w14:paraId="75D3983D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</w:p>
          <w:p w14:paraId="518457A4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</w:p>
          <w:p w14:paraId="5D232124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</w:p>
          <w:p w14:paraId="27BB57DE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5926A7CE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3B00609B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1886DAD3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08859331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076C7DAB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681DCBCE" w14:textId="77777777" w:rsidR="002E459C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5A209100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 A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_____</w:t>
            </w:r>
          </w:p>
          <w:p w14:paraId="2E678DCF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55B80BC0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. A.: ___________   Holes: _______________</w:t>
            </w:r>
          </w:p>
          <w:p w14:paraId="10A79E84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0978F8A9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y-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int.: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_</w:t>
            </w:r>
            <w:proofErr w:type="gramEnd"/>
            <w:r w:rsidRPr="002B3095">
              <w:rPr>
                <w:rFonts w:ascii="Times New Roman" w:hAnsi="Times New Roman"/>
                <w:sz w:val="24"/>
                <w:szCs w:val="24"/>
              </w:rPr>
              <w:t>__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00E8228C" w14:textId="77777777" w:rsidR="002E459C" w:rsidRPr="002B3095" w:rsidRDefault="002E459C" w:rsidP="00412E52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6481FC58" w14:textId="77777777" w:rsidR="002E459C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x- int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</w:t>
            </w:r>
          </w:p>
          <w:p w14:paraId="69BAB19B" w14:textId="77777777" w:rsidR="002E459C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3A3C735B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omain:                            Range:</w:t>
            </w:r>
          </w:p>
        </w:tc>
        <w:tc>
          <w:tcPr>
            <w:tcW w:w="5151" w:type="dxa"/>
          </w:tcPr>
          <w:p w14:paraId="3C22410D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1" locked="0" layoutInCell="1" allowOverlap="1" wp14:anchorId="5AD0E7EC" wp14:editId="1B5E2280">
                  <wp:simplePos x="0" y="0"/>
                  <wp:positionH relativeFrom="column">
                    <wp:posOffset>19050</wp:posOffset>
                  </wp:positionH>
                  <wp:positionV relativeFrom="paragraph">
                    <wp:posOffset>234315</wp:posOffset>
                  </wp:positionV>
                  <wp:extent cx="2914650" cy="2146935"/>
                  <wp:effectExtent l="19050" t="0" r="0" b="0"/>
                  <wp:wrapNone/>
                  <wp:docPr id="14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2146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 xml:space="preserve">.  </w:t>
            </w:r>
            <w:r w:rsidRPr="002B3095">
              <w:rPr>
                <w:rFonts w:eastAsia="Times New Roman"/>
                <w:position w:val="-28"/>
              </w:rPr>
              <w:object w:dxaOrig="1740" w:dyaOrig="660" w14:anchorId="14D5856E">
                <v:shape id="_x0000_i1480" type="#_x0000_t75" style="width:85.85pt;height:33.25pt" o:ole="">
                  <v:imagedata r:id="rId16" o:title=""/>
                </v:shape>
                <o:OLEObject Type="Embed" ProgID="Equation.DSMT4" ShapeID="_x0000_i1480" DrawAspect="Content" ObjectID="_1583055454" r:id="rId17"/>
              </w:object>
            </w:r>
          </w:p>
          <w:p w14:paraId="09266525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</w:p>
          <w:p w14:paraId="2102F29E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</w:p>
          <w:p w14:paraId="09225764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</w:p>
          <w:p w14:paraId="057F4F74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</w:p>
          <w:p w14:paraId="0017CA7E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2BC003D7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00600E33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000D7965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1FF6DA62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5C24966A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02AB3628" w14:textId="77777777" w:rsidR="002E459C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7D49413E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 A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_____</w:t>
            </w:r>
          </w:p>
          <w:p w14:paraId="7E58E7E0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33C472FD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. A.: ___________   Holes: _______________</w:t>
            </w:r>
          </w:p>
          <w:p w14:paraId="127C1C12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3E4D8EF1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y-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int.: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_</w:t>
            </w:r>
            <w:proofErr w:type="gramEnd"/>
            <w:r w:rsidRPr="002B3095">
              <w:rPr>
                <w:rFonts w:ascii="Times New Roman" w:hAnsi="Times New Roman"/>
                <w:sz w:val="24"/>
                <w:szCs w:val="24"/>
              </w:rPr>
              <w:t>__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40719A6D" w14:textId="77777777" w:rsidR="002E459C" w:rsidRPr="002B3095" w:rsidRDefault="002E459C" w:rsidP="00412E52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613E307F" w14:textId="77777777" w:rsidR="002E459C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x- int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</w:t>
            </w:r>
          </w:p>
          <w:p w14:paraId="29D75D5E" w14:textId="77777777" w:rsidR="002E459C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4625A1D6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omain:                             Range:</w:t>
            </w:r>
          </w:p>
        </w:tc>
      </w:tr>
    </w:tbl>
    <w:p w14:paraId="1DCAC44E" w14:textId="77777777" w:rsidR="002E459C" w:rsidRPr="004F47C0" w:rsidRDefault="002E459C" w:rsidP="002E459C">
      <w:pPr>
        <w:spacing w:after="0"/>
        <w:ind w:left="180"/>
        <w:rPr>
          <w:rFonts w:ascii="Times New Roman" w:hAnsi="Times New Roman"/>
          <w:sz w:val="16"/>
          <w:szCs w:val="16"/>
        </w:rPr>
      </w:pPr>
    </w:p>
    <w:p w14:paraId="06D9B1E4" w14:textId="77777777" w:rsidR="002E459C" w:rsidRDefault="002E459C" w:rsidP="002E459C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Determine the equations of the vertical and horizontal asymptotes (if one exists).  Find the x-intercepts and y-intercepts of the graphs.   Sketch the graphs.  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857"/>
        <w:gridCol w:w="5151"/>
      </w:tblGrid>
      <w:tr w:rsidR="002E459C" w:rsidRPr="002B3095" w14:paraId="397E40CE" w14:textId="77777777" w:rsidTr="00412E52">
        <w:trPr>
          <w:trHeight w:val="962"/>
        </w:trPr>
        <w:tc>
          <w:tcPr>
            <w:tcW w:w="4857" w:type="dxa"/>
          </w:tcPr>
          <w:p w14:paraId="688A2B3A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0EAACF68" wp14:editId="49E37045">
                  <wp:simplePos x="0" y="0"/>
                  <wp:positionH relativeFrom="column">
                    <wp:posOffset>5080</wp:posOffset>
                  </wp:positionH>
                  <wp:positionV relativeFrom="paragraph">
                    <wp:posOffset>334010</wp:posOffset>
                  </wp:positionV>
                  <wp:extent cx="2914650" cy="2146935"/>
                  <wp:effectExtent l="19050" t="0" r="0" b="0"/>
                  <wp:wrapTight wrapText="bothSides">
                    <wp:wrapPolygon edited="0">
                      <wp:start x="10306" y="0"/>
                      <wp:lineTo x="10447" y="9200"/>
                      <wp:lineTo x="-141" y="10541"/>
                      <wp:lineTo x="-141" y="11116"/>
                      <wp:lineTo x="10447" y="12266"/>
                      <wp:lineTo x="10447" y="21466"/>
                      <wp:lineTo x="11012" y="21466"/>
                      <wp:lineTo x="11012" y="12266"/>
                      <wp:lineTo x="21600" y="11308"/>
                      <wp:lineTo x="21600" y="10158"/>
                      <wp:lineTo x="11012" y="9200"/>
                      <wp:lineTo x="11012" y="0"/>
                      <wp:lineTo x="10306" y="0"/>
                    </wp:wrapPolygon>
                  </wp:wrapTight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2146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 xml:space="preserve">.  </w:t>
            </w:r>
            <w:r w:rsidRPr="002B3095">
              <w:rPr>
                <w:rFonts w:eastAsia="Times New Roman"/>
                <w:position w:val="-28"/>
              </w:rPr>
              <w:object w:dxaOrig="1719" w:dyaOrig="660" w14:anchorId="67738A3F">
                <v:shape id="_x0000_i1481" type="#_x0000_t75" style="width:83.65pt;height:33.25pt" o:ole="">
                  <v:imagedata r:id="rId18" o:title=""/>
                </v:shape>
                <o:OLEObject Type="Embed" ProgID="Equation.DSMT4" ShapeID="_x0000_i1481" DrawAspect="Content" ObjectID="_1583055455" r:id="rId19"/>
              </w:object>
            </w:r>
          </w:p>
          <w:p w14:paraId="17A94124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</w:p>
          <w:p w14:paraId="5334B939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</w:p>
          <w:p w14:paraId="28B2B3EC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</w:p>
          <w:p w14:paraId="6AAD3402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</w:p>
          <w:p w14:paraId="11B11150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50F1E2B5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6A931FE1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293AEAAF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5449FD49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3586BED3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0D536E4F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54BB9561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 A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_____</w:t>
            </w:r>
          </w:p>
          <w:p w14:paraId="3B5E8B6C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35177844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. A.: ___________   Holes: _______________</w:t>
            </w:r>
          </w:p>
          <w:p w14:paraId="606D8DDC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65E823DC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y-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int.: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_</w:t>
            </w:r>
            <w:proofErr w:type="gramEnd"/>
            <w:r w:rsidRPr="002B3095">
              <w:rPr>
                <w:rFonts w:ascii="Times New Roman" w:hAnsi="Times New Roman"/>
                <w:sz w:val="24"/>
                <w:szCs w:val="24"/>
              </w:rPr>
              <w:t>__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15B4A131" w14:textId="77777777" w:rsidR="002E459C" w:rsidRPr="002B3095" w:rsidRDefault="002E459C" w:rsidP="00412E52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4D98885A" w14:textId="77777777" w:rsidR="002E459C" w:rsidRPr="002B3095" w:rsidRDefault="002E459C" w:rsidP="00412E5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x- int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</w:t>
            </w:r>
          </w:p>
          <w:p w14:paraId="6FB3BD55" w14:textId="77777777" w:rsidR="002E459C" w:rsidRDefault="002E459C" w:rsidP="00412E5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D736182" w14:textId="77777777" w:rsidR="002E459C" w:rsidRPr="002B3095" w:rsidRDefault="002E459C" w:rsidP="00412E5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omain:                         Range:</w:t>
            </w:r>
          </w:p>
        </w:tc>
        <w:tc>
          <w:tcPr>
            <w:tcW w:w="5151" w:type="dxa"/>
          </w:tcPr>
          <w:p w14:paraId="2E70AD57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8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5F69A830" wp14:editId="73661872">
                  <wp:simplePos x="0" y="0"/>
                  <wp:positionH relativeFrom="column">
                    <wp:posOffset>87630</wp:posOffset>
                  </wp:positionH>
                  <wp:positionV relativeFrom="paragraph">
                    <wp:posOffset>335280</wp:posOffset>
                  </wp:positionV>
                  <wp:extent cx="2914650" cy="2146935"/>
                  <wp:effectExtent l="19050" t="0" r="0" b="0"/>
                  <wp:wrapNone/>
                  <wp:docPr id="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2146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 xml:space="preserve">  10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 xml:space="preserve">.   </w:t>
            </w:r>
            <w:r w:rsidRPr="002B3095">
              <w:rPr>
                <w:rFonts w:eastAsia="Times New Roman"/>
                <w:position w:val="-28"/>
              </w:rPr>
              <w:object w:dxaOrig="1980" w:dyaOrig="700" w14:anchorId="1E7412FC">
                <v:shape id="_x0000_i1482" type="#_x0000_t75" style="width:98.05pt;height:34.9pt" o:ole="">
                  <v:imagedata r:id="rId20" o:title=""/>
                </v:shape>
                <o:OLEObject Type="Embed" ProgID="Equation.DSMT4" ShapeID="_x0000_i1482" DrawAspect="Content" ObjectID="_1583055456" r:id="rId21"/>
              </w:object>
            </w:r>
          </w:p>
          <w:p w14:paraId="33B6B8C6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8"/>
              </w:rPr>
            </w:pPr>
          </w:p>
          <w:p w14:paraId="03DB596D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8"/>
              </w:rPr>
            </w:pPr>
          </w:p>
          <w:p w14:paraId="110267BE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8"/>
              </w:rPr>
            </w:pPr>
          </w:p>
          <w:p w14:paraId="24529FE5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8"/>
              </w:rPr>
            </w:pPr>
          </w:p>
          <w:p w14:paraId="10CCCCB1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8"/>
              </w:rPr>
            </w:pPr>
          </w:p>
          <w:p w14:paraId="1BD55421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8"/>
              </w:rPr>
            </w:pPr>
          </w:p>
          <w:p w14:paraId="620947CF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8"/>
              </w:rPr>
            </w:pPr>
          </w:p>
          <w:p w14:paraId="1914B787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4AD17C07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618FE50B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6852C24B" w14:textId="77777777" w:rsidR="002E459C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49F49548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 A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_____</w:t>
            </w:r>
          </w:p>
          <w:p w14:paraId="470FC36C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42C8DF06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. A.: ___________   Holes: _______________</w:t>
            </w:r>
          </w:p>
          <w:p w14:paraId="2F20CC63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184DB853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y-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int.: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_</w:t>
            </w:r>
            <w:proofErr w:type="gramEnd"/>
            <w:r w:rsidRPr="002B3095">
              <w:rPr>
                <w:rFonts w:ascii="Times New Roman" w:hAnsi="Times New Roman"/>
                <w:sz w:val="24"/>
                <w:szCs w:val="24"/>
              </w:rPr>
              <w:t>__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78A51121" w14:textId="77777777" w:rsidR="002E459C" w:rsidRPr="002B3095" w:rsidRDefault="002E459C" w:rsidP="00412E52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6F8F1C0B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x- int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</w:t>
            </w:r>
          </w:p>
          <w:p w14:paraId="6033B1FA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3A3FB7E3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Domain:                          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Rangl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:</w:t>
            </w:r>
          </w:p>
        </w:tc>
      </w:tr>
      <w:tr w:rsidR="002E459C" w:rsidRPr="002B3095" w14:paraId="36D1DA65" w14:textId="77777777" w:rsidTr="00412E52">
        <w:trPr>
          <w:trHeight w:val="962"/>
        </w:trPr>
        <w:tc>
          <w:tcPr>
            <w:tcW w:w="4857" w:type="dxa"/>
          </w:tcPr>
          <w:p w14:paraId="3B88E14C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4B28A526" wp14:editId="715491D9">
                  <wp:simplePos x="0" y="0"/>
                  <wp:positionH relativeFrom="column">
                    <wp:posOffset>19050</wp:posOffset>
                  </wp:positionH>
                  <wp:positionV relativeFrom="paragraph">
                    <wp:posOffset>234315</wp:posOffset>
                  </wp:positionV>
                  <wp:extent cx="2914650" cy="2146935"/>
                  <wp:effectExtent l="19050" t="0" r="0" b="0"/>
                  <wp:wrapNone/>
                  <wp:docPr id="4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2146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>11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 xml:space="preserve">.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y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2x-15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25</m:t>
                  </m:r>
                </m:den>
              </m:f>
            </m:oMath>
          </w:p>
          <w:p w14:paraId="0D37FEDF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</w:p>
          <w:p w14:paraId="383977D2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</w:p>
          <w:p w14:paraId="0FB67FB8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</w:p>
          <w:p w14:paraId="674E73CF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4"/>
              </w:rPr>
            </w:pPr>
          </w:p>
          <w:p w14:paraId="47BDAE5B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52D6B0F3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114F3698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26EE104E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15F444D3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570106E0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5D71B05E" w14:textId="77777777" w:rsidR="002E459C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6D87DCB0" w14:textId="77777777" w:rsidR="002E459C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102A4447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 A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_____</w:t>
            </w:r>
          </w:p>
          <w:p w14:paraId="408A007B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09413A5D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. A.: ___________   Holes: _______________</w:t>
            </w:r>
          </w:p>
          <w:p w14:paraId="2668C6CC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1C9F3EC0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y-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int.: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_</w:t>
            </w:r>
            <w:proofErr w:type="gramEnd"/>
            <w:r w:rsidRPr="002B3095">
              <w:rPr>
                <w:rFonts w:ascii="Times New Roman" w:hAnsi="Times New Roman"/>
                <w:sz w:val="24"/>
                <w:szCs w:val="24"/>
              </w:rPr>
              <w:t>__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24371FE6" w14:textId="77777777" w:rsidR="002E459C" w:rsidRPr="002B3095" w:rsidRDefault="002E459C" w:rsidP="00412E52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71CF6D5A" w14:textId="77777777" w:rsidR="002E459C" w:rsidRPr="002B3095" w:rsidRDefault="002E459C" w:rsidP="00412E5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x- int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</w:t>
            </w:r>
          </w:p>
          <w:p w14:paraId="3DA31BBE" w14:textId="77777777" w:rsidR="002E459C" w:rsidRDefault="002E459C" w:rsidP="00412E5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56C2037" w14:textId="77777777" w:rsidR="002E459C" w:rsidRPr="002B3095" w:rsidRDefault="002E459C" w:rsidP="00412E5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omain:                       Range:</w:t>
            </w:r>
          </w:p>
        </w:tc>
        <w:tc>
          <w:tcPr>
            <w:tcW w:w="5151" w:type="dxa"/>
          </w:tcPr>
          <w:p w14:paraId="101CAFCE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8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546C1303" wp14:editId="51224A8E">
                  <wp:simplePos x="0" y="0"/>
                  <wp:positionH relativeFrom="column">
                    <wp:posOffset>97155</wp:posOffset>
                  </wp:positionH>
                  <wp:positionV relativeFrom="paragraph">
                    <wp:posOffset>300990</wp:posOffset>
                  </wp:positionV>
                  <wp:extent cx="2914650" cy="2146935"/>
                  <wp:effectExtent l="19050" t="0" r="0" b="0"/>
                  <wp:wrapNone/>
                  <wp:docPr id="5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2146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  <w:sz w:val="24"/>
                <w:szCs w:val="24"/>
              </w:rPr>
              <w:t xml:space="preserve">  12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 xml:space="preserve">.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y = </w:t>
            </w:r>
            <w:r w:rsidRPr="002B3095">
              <w:rPr>
                <w:rFonts w:eastAsia="Times New Roman"/>
                <w:position w:val="-24"/>
              </w:rPr>
              <w:object w:dxaOrig="1240" w:dyaOrig="660" w14:anchorId="36F8460E">
                <v:shape id="_x0000_i1483" type="#_x0000_t75" style="width:61.5pt;height:33.25pt" o:ole="">
                  <v:imagedata r:id="rId22" o:title=""/>
                </v:shape>
                <o:OLEObject Type="Embed" ProgID="Equation.DSMT4" ShapeID="_x0000_i1483" DrawAspect="Content" ObjectID="_1583055457" r:id="rId23"/>
              </w:object>
            </w:r>
          </w:p>
          <w:p w14:paraId="379132CD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8"/>
              </w:rPr>
            </w:pPr>
          </w:p>
          <w:p w14:paraId="5856A874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8"/>
              </w:rPr>
            </w:pPr>
          </w:p>
          <w:p w14:paraId="0F895D02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8"/>
              </w:rPr>
            </w:pPr>
          </w:p>
          <w:p w14:paraId="23C1DAAA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8"/>
              </w:rPr>
            </w:pPr>
          </w:p>
          <w:p w14:paraId="5EEE636E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8"/>
              </w:rPr>
            </w:pPr>
          </w:p>
          <w:p w14:paraId="7A694B39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8"/>
              </w:rPr>
            </w:pPr>
          </w:p>
          <w:p w14:paraId="3477C8DD" w14:textId="77777777" w:rsidR="002E459C" w:rsidRPr="002B3095" w:rsidRDefault="002E459C" w:rsidP="00412E52">
            <w:pPr>
              <w:spacing w:after="0" w:line="240" w:lineRule="auto"/>
              <w:ind w:right="-288"/>
              <w:rPr>
                <w:position w:val="-28"/>
              </w:rPr>
            </w:pPr>
          </w:p>
          <w:p w14:paraId="72618333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21F32F38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09673C35" w14:textId="77777777" w:rsidR="002E459C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587D6DF5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 A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_____</w:t>
            </w:r>
          </w:p>
          <w:p w14:paraId="5EF02C64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3EE3D0BE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. A.: ___________   Holes: _______________</w:t>
            </w:r>
          </w:p>
          <w:p w14:paraId="44CBEFC0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16"/>
                <w:szCs w:val="16"/>
              </w:rPr>
            </w:pPr>
          </w:p>
          <w:p w14:paraId="5EB973B6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y-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int.: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_</w:t>
            </w:r>
            <w:proofErr w:type="gramEnd"/>
            <w:r w:rsidRPr="002B3095">
              <w:rPr>
                <w:rFonts w:ascii="Times New Roman" w:hAnsi="Times New Roman"/>
                <w:sz w:val="24"/>
                <w:szCs w:val="24"/>
              </w:rPr>
              <w:t>__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0B98FA97" w14:textId="77777777" w:rsidR="002E459C" w:rsidRPr="002B3095" w:rsidRDefault="002E459C" w:rsidP="00412E52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06D234CC" w14:textId="77777777" w:rsidR="002E459C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x- int.</w:t>
            </w:r>
            <w:r w:rsidRPr="002B3095">
              <w:rPr>
                <w:rFonts w:ascii="Times New Roman" w:hAnsi="Times New Roman"/>
                <w:sz w:val="24"/>
                <w:szCs w:val="24"/>
              </w:rPr>
              <w:t>: ___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>______</w:t>
            </w:r>
          </w:p>
          <w:p w14:paraId="49402397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</w:p>
          <w:p w14:paraId="3CA23B83" w14:textId="77777777" w:rsidR="002E459C" w:rsidRPr="002B3095" w:rsidRDefault="002E459C" w:rsidP="00412E52">
            <w:pPr>
              <w:spacing w:after="0" w:line="240" w:lineRule="auto"/>
              <w:ind w:right="-28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omain:                            Range:</w:t>
            </w:r>
          </w:p>
        </w:tc>
      </w:tr>
    </w:tbl>
    <w:p w14:paraId="2BB42B4F" w14:textId="77777777" w:rsidR="009C499A" w:rsidRDefault="009C499A"/>
    <w:sectPr w:rsidR="009C499A" w:rsidSect="002E459C">
      <w:pgSz w:w="12240" w:h="15840"/>
      <w:pgMar w:top="450" w:right="990" w:bottom="18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3546C0"/>
    <w:multiLevelType w:val="hybridMultilevel"/>
    <w:tmpl w:val="9B381E6E"/>
    <w:lvl w:ilvl="0" w:tplc="0409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459C"/>
    <w:rsid w:val="002E459C"/>
    <w:rsid w:val="009C49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9ACC7B"/>
  <w15:chartTrackingRefBased/>
  <w15:docId w15:val="{EF356600-F8B8-4256-AFCC-EF10D9ACF1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2E459C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2E459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73</Words>
  <Characters>270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1</cp:revision>
  <dcterms:created xsi:type="dcterms:W3CDTF">2018-03-20T16:50:00Z</dcterms:created>
  <dcterms:modified xsi:type="dcterms:W3CDTF">2018-03-20T16:51:00Z</dcterms:modified>
</cp:coreProperties>
</file>